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3"/>
  </p:notesMasterIdLst>
  <p:sldIdLst>
    <p:sldId id="256" r:id="rId2"/>
    <p:sldId id="322" r:id="rId3"/>
    <p:sldId id="323" r:id="rId4"/>
    <p:sldId id="324" r:id="rId5"/>
    <p:sldId id="326" r:id="rId6"/>
    <p:sldId id="327" r:id="rId7"/>
    <p:sldId id="328" r:id="rId8"/>
    <p:sldId id="329" r:id="rId9"/>
    <p:sldId id="330" r:id="rId10"/>
    <p:sldId id="331" r:id="rId11"/>
    <p:sldId id="332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637326-A0B2-48AA-BAD6-CCEB25FF6006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F7C991-2047-4995-9F6F-ED8ED642A8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132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k-KZ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ели машинного обучения</a:t>
            </a:r>
            <a:r>
              <a:rPr lang="ru-RU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х сетей используются в модуле обработки и анализа данных </a:t>
            </a:r>
            <a:r>
              <a:rPr lang="en-US" sz="12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MSystem</a:t>
            </a:r>
            <a:r>
              <a:rPr lang="en-US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2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718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223E7-A5A5-4E43-9573-7706190B461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кция 5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4D8BE91-A7B7-43F1-AF0C-B124656419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9227" y="4722178"/>
            <a:ext cx="10993546" cy="590321"/>
          </a:xfrm>
        </p:spPr>
        <p:txBody>
          <a:bodyPr/>
          <a:lstStyle/>
          <a:p>
            <a:pPr algn="r"/>
            <a:r>
              <a:rPr lang="ru-RU" dirty="0">
                <a:solidFill>
                  <a:srgbClr val="FFC000"/>
                </a:solidFill>
              </a:rPr>
              <a:t>Классификация текстов нейронными сетями</a:t>
            </a:r>
          </a:p>
        </p:txBody>
      </p:sp>
    </p:spTree>
    <p:extLst>
      <p:ext uri="{BB962C8B-B14F-4D97-AF65-F5344CB8AC3E}">
        <p14:creationId xmlns:p14="http://schemas.microsoft.com/office/powerpoint/2010/main" val="18449487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36EBD7-D266-4340-9AF4-A52FE7FC1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AADF71E-FCBA-4CAD-A595-F3F200B468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35464"/>
            <a:ext cx="11029616" cy="4123003"/>
          </a:xfrm>
        </p:spPr>
        <p:txBody>
          <a:bodyPr/>
          <a:lstStyle/>
          <a:p>
            <a:r>
              <a:rPr lang="en-US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ая сеть Трансформера, представленная Двунаправленным кодировщиком, в которой каждый выходной элемент соединен со входным элементом.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ыл представлен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oogle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18 году для получения наилучших результатов в области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LP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нная модель обрабатывает тексты в обоих направлениях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улавливая контекст и понимая многозначность слов и фраз. Нейронная сеть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ыла обучена на огромных текстовых корпусах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аких как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kipedia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rown Corpus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другие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ффективно применяется в задачах классификации текстов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анализе тональности, устранении неоднозначности слов, создании запрос-ответных систем, чат-ботов, текстов переводчиков и т.д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решения определенной задачи выполняется этап настройки предобученных моделей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зываемый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in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ning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73075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693B95-D9FE-4019-B58C-84ACF1CEC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C9358820-FD26-4B39-9604-824E99AE65E1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 bwMode="auto">
          <a:xfrm>
            <a:off x="3421751" y="2089742"/>
            <a:ext cx="5179163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5328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5FD3BB-7BDC-42E9-BF20-6B19DDDFA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38" y="689900"/>
            <a:ext cx="4281230" cy="834100"/>
          </a:xfrm>
        </p:spPr>
        <p:txBody>
          <a:bodyPr>
            <a:normAutofit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FD3E74-258A-4073-AB75-F2DADBD7D5F9}"/>
              </a:ext>
            </a:extLst>
          </p:cNvPr>
          <p:cNvSpPr txBox="1"/>
          <p:nvPr/>
        </p:nvSpPr>
        <p:spPr>
          <a:xfrm>
            <a:off x="820208" y="2142124"/>
            <a:ext cx="81967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kk-KZ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</a:t>
            </a: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лубокие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NN) 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)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куррент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NN)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ая сеть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58459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AAB434-EE06-4063-B055-361C53495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26D4EE7-B9B8-4BFA-A3DE-739061BE9F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11121"/>
          </a:xfrm>
        </p:spPr>
        <p:txBody>
          <a:bodyPr/>
          <a:lstStyle/>
          <a:p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радиционные алгоритмы машинного обучения позволяют добиться хороших результатов классификации данных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ем не менее в последнее десятилетие подход на основе нейронных сетей стал доминирующим в области искусственного интеллекта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показывающего высокую точность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таких задачах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как распознавание речи и изображений,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лассификация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текстов и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бработка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естественных языков. Существуют несколько видов часто используемых нейронных сетей: глубокие нейронные сети (DNN),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верточные нейронные сети 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CNN)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рекуррентные нейронные сети (</a:t>
            </a:r>
            <a:r>
              <a:rPr lang="en-US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NN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Одной из самых последних разработок в области обработки естественных языков стала нейронная сеть, основанная на архитектуре Трансформера, названная Bidirectional Encoder Representations from Transformers 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ERT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62760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2" y="2138652"/>
            <a:ext cx="11029615" cy="4262148"/>
          </a:xfrm>
        </p:spPr>
        <p:txBody>
          <a:bodyPr/>
          <a:lstStyle/>
          <a:p>
            <a:r>
              <a:rPr lang="kk-KZ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лубокие нейронные сети 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NN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едставляют собой модель нейронных сетей с двумя и более скрытыми слоя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ейронная сеть состоит из входного слоя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содержащего входные данные, скрытых слоев, включающих узлы, называемые нейронами, и выходного слоя, содержащего один или несколько нейронов </a:t>
            </a:r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7288B23-FA81-4E18-ADA7-F29776886FD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0404" y="3335126"/>
            <a:ext cx="3286125" cy="266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836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При этом                             является входным вектором,                       - веса соединения каждого уровня,</a:t>
            </a:r>
          </a:p>
          <a:p>
            <a:r>
              <a:rPr lang="ru-RU" dirty="0"/>
              <a:t>                 - вектор смещения. Уровни от       до           образуют скрытые слои,                      является выходным вектором.</a:t>
            </a:r>
          </a:p>
          <a:p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лементы скрытых и выходных слоев называются нейрона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Они представлены функциями активации, отвечающими з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линейное функциональное отображение между входными данными и переменной отклика. Самыми популярными функциями активации являютс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, функция гиперболического тангенс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выпрямленная линейная единиц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 в основном используется на выходном слое в бинарной классификации, так как определяет выходное значение как 0 или 1. Функция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это улучшенная верси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о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и с разницей лишь в том, что в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ходные значения находятся в диапазоне от -1 до 1. В скрытых слоях чаще всего применяется функция активаци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Это приводит к выходному значению 0, если он получает отрицательный вход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наче для положительных входов он возвращает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ез изменений, подобно линейной функции. </a:t>
            </a:r>
          </a:p>
          <a:p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меняется в многоклассовой классификации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ычисляя вероятность того, что каждое вхождение принадлежит к заранее определенному классу, и корректирует выходные значения для каждого класса так, чтобы они находились в диапазоне от 0 до 1. 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бычно используется только для выходного слоя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3255B480-296B-45DB-9058-9346BB7FA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4267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B70F0F37-1EE1-4A85-8031-EB363D0D8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6648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67BFC958-83C9-4AA0-B18C-15600AD79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97290"/>
              </p:ext>
            </p:extLst>
          </p:nvPr>
        </p:nvGraphicFramePr>
        <p:xfrm>
          <a:off x="2129366" y="2231773"/>
          <a:ext cx="1246366" cy="3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933" imgH="275895" progId="Equation.DSMT4">
                  <p:embed/>
                </p:oleObj>
              </mc:Choice>
              <mc:Fallback>
                <p:oleObj name="Equation" r:id="rId2" imgW="1141933" imgH="2758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9366" y="2231773"/>
                        <a:ext cx="1246366" cy="30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595CF504-951E-4D6C-99F0-4DF255701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09718"/>
              </p:ext>
            </p:extLst>
          </p:nvPr>
        </p:nvGraphicFramePr>
        <p:xfrm>
          <a:off x="6234278" y="2250822"/>
          <a:ext cx="886189" cy="23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133" imgH="237766" progId="Equation.DSMT4">
                  <p:embed/>
                </p:oleObj>
              </mc:Choice>
              <mc:Fallback>
                <p:oleObj name="Equation" r:id="rId4" imgW="885133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4278" y="2250822"/>
                        <a:ext cx="886189" cy="23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282F4880-18F9-49A0-97CB-72C310781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24295"/>
              </p:ext>
            </p:extLst>
          </p:nvPr>
        </p:nvGraphicFramePr>
        <p:xfrm>
          <a:off x="1087438" y="2585762"/>
          <a:ext cx="771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0760" imgH="237766" progId="Equation.DSMT4">
                  <p:embed/>
                </p:oleObj>
              </mc:Choice>
              <mc:Fallback>
                <p:oleObj name="Equation" r:id="rId6" imgW="770760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7438" y="2585762"/>
                        <a:ext cx="7715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D4573244-438A-48F6-9672-C0DEE717A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169669"/>
              </p:ext>
            </p:extLst>
          </p:nvPr>
        </p:nvGraphicFramePr>
        <p:xfrm>
          <a:off x="4931305" y="2635754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849" imgH="237766" progId="Equation.DSMT4">
                  <p:embed/>
                </p:oleObj>
              </mc:Choice>
              <mc:Fallback>
                <p:oleObj name="Equation" r:id="rId8" imgW="161849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1305" y="2635754"/>
                        <a:ext cx="1619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E24416E5-2E1B-4863-907A-ED684C5C8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98139"/>
              </p:ext>
            </p:extLst>
          </p:nvPr>
        </p:nvGraphicFramePr>
        <p:xfrm>
          <a:off x="5540904" y="2635753"/>
          <a:ext cx="314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987" imgH="237766" progId="Equation.DSMT4">
                  <p:embed/>
                </p:oleObj>
              </mc:Choice>
              <mc:Fallback>
                <p:oleObj name="Equation" r:id="rId10" imgW="313987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0904" y="2635753"/>
                        <a:ext cx="3143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CEAFF878-17D2-4708-845C-CB9C143E2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72742"/>
              </p:ext>
            </p:extLst>
          </p:nvPr>
        </p:nvGraphicFramePr>
        <p:xfrm>
          <a:off x="8415006" y="2618015"/>
          <a:ext cx="9128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3547" imgH="237766" progId="Equation.DSMT4">
                  <p:embed/>
                </p:oleObj>
              </mc:Choice>
              <mc:Fallback>
                <p:oleObj name="Equation" r:id="rId12" imgW="913547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15006" y="2618015"/>
                        <a:ext cx="91281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7441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C473DC-1A00-4C67-918F-E2493CF07C8B}"/>
              </a:ext>
            </a:extLst>
          </p:cNvPr>
          <p:cNvSpPr txBox="1"/>
          <p:nvPr/>
        </p:nvSpPr>
        <p:spPr>
          <a:xfrm>
            <a:off x="622301" y="2008787"/>
            <a:ext cx="109473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йронные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ети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ин из популярных и часто используемых видов нейронных сете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риобрётший большую популярность благодаря использованию в задачах классификации и распознавания изображений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ни применяются при работе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изображениями, в которых фильтр перемещается п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амому изображению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же сверточные нейронные сети получили распространение и в задачах по распознаванию речи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бработке естественных языков и анализу тональности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работе с текстовыми данными необходимо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читывать, чт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ов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меют разную длину, и в векторном представлении их необходимо привести к одинаковой размерности. Для векторного преобразования обычно используются такие вхождения слов, как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ord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ec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ov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astTex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42813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0664BD-9F2F-454B-80CF-7F792B5C7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12875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FD3C064-695D-4B0F-B5A1-4FB814EBFE2F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309" y="2145771"/>
            <a:ext cx="6645381" cy="417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4426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36CA08-ACB9-46F2-A34B-227169B33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8D287F2-1A12-42DB-AA7F-3322344B4E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61921"/>
          </a:xfrm>
        </p:spPr>
        <p:txBody>
          <a:bodyPr/>
          <a:lstStyle/>
          <a:p>
            <a:r>
              <a:rPr lang="ru-RU" dirty="0"/>
              <a:t>Долгая краткосрочная память (Long </a:t>
            </a:r>
            <a:r>
              <a:rPr lang="ru-RU" dirty="0" err="1"/>
              <a:t>short-term</a:t>
            </a:r>
            <a:r>
              <a:rPr lang="ru-RU" dirty="0"/>
              <a:t> </a:t>
            </a:r>
            <a:r>
              <a:rPr lang="ru-RU" dirty="0" err="1"/>
              <a:t>memory</a:t>
            </a:r>
            <a:r>
              <a:rPr lang="en-US" dirty="0"/>
              <a:t> -</a:t>
            </a:r>
            <a:r>
              <a:rPr lang="ru-RU" dirty="0"/>
              <a:t> LSTM) – особая разновидность архитектуры рекуррентных нейронных сетей, способная к обучению долговременным зависимостям. Они были представлены Зеппом </a:t>
            </a:r>
            <a:r>
              <a:rPr lang="ru-RU" dirty="0" err="1"/>
              <a:t>Хохрайтер</a:t>
            </a:r>
            <a:r>
              <a:rPr lang="ru-RU" dirty="0"/>
              <a:t> и Юргеном </a:t>
            </a:r>
            <a:r>
              <a:rPr lang="ru-RU" dirty="0" err="1"/>
              <a:t>Шмидхубером</a:t>
            </a:r>
            <a:r>
              <a:rPr lang="ru-RU" dirty="0"/>
              <a:t> в 1997 году, а затем усовершенствованы и популярно изложены в работах многих других исследователей. Они прекрасно решают целый ряд разнообразных задач и в настоящее время широко используются.</a:t>
            </a:r>
            <a:endParaRPr lang="en-US" dirty="0"/>
          </a:p>
          <a:p>
            <a:r>
              <a:rPr lang="ru-RU" dirty="0"/>
              <a:t>LSTM разработаны специально, чтобы избежать проблемы долговременной зависимости. Запоминание информации на долгие периоды времени – это их обычное поведение, а не что-то, чему они с трудом пытаются обучиться.</a:t>
            </a:r>
            <a:endParaRPr lang="en-US" dirty="0"/>
          </a:p>
          <a:p>
            <a:r>
              <a:rPr lang="ru-RU" dirty="0"/>
              <a:t>Любая рекуррентная нейронная сеть имеет форму цепочки повторяющихся модулей нейронной сети. В обычной RNN структура одного такого модуля очень проста, например, он может представлять собой один слой с функцией активации </a:t>
            </a:r>
            <a:r>
              <a:rPr lang="ru-RU" dirty="0" err="1"/>
              <a:t>tanh</a:t>
            </a:r>
            <a:r>
              <a:rPr lang="ru-RU" dirty="0"/>
              <a:t> (гиперболический тангенс).</a:t>
            </a:r>
          </a:p>
        </p:txBody>
      </p:sp>
    </p:spTree>
    <p:extLst>
      <p:ext uri="{BB962C8B-B14F-4D97-AF65-F5344CB8AC3E}">
        <p14:creationId xmlns:p14="http://schemas.microsoft.com/office/powerpoint/2010/main" val="30713280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95F61-4973-40A6-B72C-F7F9AA2C8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DD3EDF5-EC05-425B-B91E-0940049EB0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136674" cy="3923330"/>
          </a:xfrm>
        </p:spPr>
        <p:txBody>
          <a:bodyPr/>
          <a:lstStyle/>
          <a:p>
            <a:r>
              <a:rPr lang="ru-RU" dirty="0"/>
              <a:t>Структура LSTM также напоминает цепочку, но модули выглядят иначе. Вместо одного слоя нейронной сети они содержат целых четыре, и эти слои взаимодействуют особенным образом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79C4C8A-25D5-4856-B099-F5B470296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5067" y="3161241"/>
            <a:ext cx="8593667" cy="322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621907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Дивиденд</Template>
  <TotalTime>147</TotalTime>
  <Words>842</Words>
  <Application>Microsoft Office PowerPoint</Application>
  <PresentationFormat>Широкоэкранный</PresentationFormat>
  <Paragraphs>33</Paragraphs>
  <Slides>1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9" baseType="lpstr">
      <vt:lpstr>Arial</vt:lpstr>
      <vt:lpstr>Calibri</vt:lpstr>
      <vt:lpstr>Corbel</vt:lpstr>
      <vt:lpstr>Gill Sans MT</vt:lpstr>
      <vt:lpstr>Times New Roman</vt:lpstr>
      <vt:lpstr>Wingdings 2</vt:lpstr>
      <vt:lpstr>Дивиденд</vt:lpstr>
      <vt:lpstr>Equation</vt:lpstr>
      <vt:lpstr>Лекция 5</vt:lpstr>
      <vt:lpstr>Классификация</vt:lpstr>
      <vt:lpstr>Нейронные сети</vt:lpstr>
      <vt:lpstr>Глубокие нейронные сети</vt:lpstr>
      <vt:lpstr>Глубокие нейронные сети</vt:lpstr>
      <vt:lpstr>сверточные нейронные сети</vt:lpstr>
      <vt:lpstr>сверточные нейронные сети</vt:lpstr>
      <vt:lpstr>Long short-term memory - LSTM</vt:lpstr>
      <vt:lpstr>Long short-term memory - LSTM</vt:lpstr>
      <vt:lpstr>Bidirectional Encoder Representations from Transformers</vt:lpstr>
      <vt:lpstr>Bidirectional Encoder Representations from Transform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3</dc:title>
  <dc:creator>Владислав Карюкин</dc:creator>
  <cp:lastModifiedBy>Владислав Карюкин</cp:lastModifiedBy>
  <cp:revision>15</cp:revision>
  <dcterms:created xsi:type="dcterms:W3CDTF">2024-01-06T20:46:39Z</dcterms:created>
  <dcterms:modified xsi:type="dcterms:W3CDTF">2025-02-15T18:17:07Z</dcterms:modified>
</cp:coreProperties>
</file>